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8B6" w:rsidRDefault="00A608B6" w:rsidP="00A608B6">
      <w:pPr>
        <w:jc w:val="right"/>
      </w:pPr>
    </w:p>
    <w:tbl>
      <w:tblPr>
        <w:tblStyle w:val="TabloKlavuzu"/>
        <w:tblpPr w:leftFromText="141" w:rightFromText="141" w:vertAnchor="page" w:horzAnchor="margin" w:tblpXSpec="center" w:tblpY="3316"/>
        <w:tblW w:w="10767" w:type="dxa"/>
        <w:tblLook w:val="04A0"/>
      </w:tblPr>
      <w:tblGrid>
        <w:gridCol w:w="3861"/>
        <w:gridCol w:w="6906"/>
      </w:tblGrid>
      <w:tr w:rsidR="00A608B6" w:rsidTr="00A92A96">
        <w:trPr>
          <w:trHeight w:val="2641"/>
        </w:trPr>
        <w:tc>
          <w:tcPr>
            <w:tcW w:w="3861" w:type="dxa"/>
          </w:tcPr>
          <w:p w:rsidR="00A608B6" w:rsidRPr="004C1D7E" w:rsidRDefault="00A608B6" w:rsidP="00A608B6">
            <w:pPr>
              <w:pStyle w:val="ListeParagraf"/>
              <w:numPr>
                <w:ilvl w:val="0"/>
                <w:numId w:val="1"/>
              </w:numPr>
              <w:spacing w:after="0" w:line="240" w:lineRule="auto"/>
              <w:rPr>
                <w:b/>
              </w:rPr>
            </w:pPr>
          </w:p>
          <w:p w:rsidR="00A608B6" w:rsidRPr="004C1D7E" w:rsidRDefault="00594400" w:rsidP="001E6CAF">
            <w:pPr>
              <w:rPr>
                <w:b/>
              </w:rPr>
            </w:pPr>
            <w:r w:rsidRPr="00594400">
              <w:rPr>
                <w:position w:val="-46"/>
              </w:rPr>
              <w:object w:dxaOrig="2940" w:dyaOrig="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50.25pt" o:ole="">
                  <v:imagedata r:id="rId7" o:title=""/>
                </v:shape>
                <o:OLEObject Type="Embed" ProgID="Equation.DSMT4" ShapeID="_x0000_i1025" DrawAspect="Content" ObjectID="_1617628286" r:id="rId8"/>
              </w:object>
            </w:r>
          </w:p>
        </w:tc>
        <w:tc>
          <w:tcPr>
            <w:tcW w:w="6906" w:type="dxa"/>
          </w:tcPr>
          <w:p w:rsidR="00A608B6" w:rsidRDefault="00A608B6" w:rsidP="001E6CAF"/>
        </w:tc>
      </w:tr>
      <w:tr w:rsidR="00A608B6" w:rsidTr="00A92A96">
        <w:trPr>
          <w:trHeight w:val="2301"/>
        </w:trPr>
        <w:tc>
          <w:tcPr>
            <w:tcW w:w="3861" w:type="dxa"/>
          </w:tcPr>
          <w:p w:rsidR="00A608B6" w:rsidRPr="004C1D7E" w:rsidRDefault="00A608B6" w:rsidP="00A608B6">
            <w:pPr>
              <w:pStyle w:val="ListeParagraf"/>
              <w:numPr>
                <w:ilvl w:val="0"/>
                <w:numId w:val="1"/>
              </w:numPr>
              <w:spacing w:after="0" w:line="240" w:lineRule="auto"/>
              <w:rPr>
                <w:b/>
              </w:rPr>
            </w:pPr>
          </w:p>
          <w:p w:rsidR="00A608B6" w:rsidRPr="004C1D7E" w:rsidRDefault="00331AF4" w:rsidP="001E6CAF">
            <w:pPr>
              <w:rPr>
                <w:b/>
              </w:rPr>
            </w:pPr>
            <w:r w:rsidRPr="00331AF4">
              <w:rPr>
                <w:position w:val="-42"/>
              </w:rPr>
              <w:object w:dxaOrig="2700" w:dyaOrig="1420">
                <v:shape id="_x0000_i1026" type="#_x0000_t75" style="width:135pt;height:71.25pt" o:ole="">
                  <v:imagedata r:id="rId9" o:title=""/>
                </v:shape>
                <o:OLEObject Type="Embed" ProgID="Equation.DSMT4" ShapeID="_x0000_i1026" DrawAspect="Content" ObjectID="_1617628287" r:id="rId10"/>
              </w:object>
            </w:r>
          </w:p>
        </w:tc>
        <w:tc>
          <w:tcPr>
            <w:tcW w:w="6906" w:type="dxa"/>
          </w:tcPr>
          <w:p w:rsidR="00A608B6" w:rsidRDefault="00A608B6" w:rsidP="001E6CAF"/>
        </w:tc>
      </w:tr>
      <w:tr w:rsidR="00A608B6" w:rsidTr="00A92A96">
        <w:trPr>
          <w:trHeight w:val="2288"/>
        </w:trPr>
        <w:tc>
          <w:tcPr>
            <w:tcW w:w="3861" w:type="dxa"/>
          </w:tcPr>
          <w:p w:rsidR="00A608B6" w:rsidRPr="004C1D7E" w:rsidRDefault="00A608B6" w:rsidP="00A608B6">
            <w:pPr>
              <w:pStyle w:val="ListeParagraf"/>
              <w:numPr>
                <w:ilvl w:val="0"/>
                <w:numId w:val="1"/>
              </w:numPr>
              <w:spacing w:after="0" w:line="240" w:lineRule="auto"/>
              <w:rPr>
                <w:b/>
              </w:rPr>
            </w:pPr>
          </w:p>
          <w:p w:rsidR="00A608B6" w:rsidRPr="004C1D7E" w:rsidRDefault="00331AF4" w:rsidP="001E6CAF">
            <w:pPr>
              <w:rPr>
                <w:b/>
              </w:rPr>
            </w:pPr>
            <w:r w:rsidRPr="00331AF4">
              <w:rPr>
                <w:position w:val="-42"/>
              </w:rPr>
              <w:object w:dxaOrig="2700" w:dyaOrig="1359">
                <v:shape id="_x0000_i1027" type="#_x0000_t75" style="width:135pt;height:68.25pt" o:ole="">
                  <v:imagedata r:id="rId11" o:title=""/>
                </v:shape>
                <o:OLEObject Type="Embed" ProgID="Equation.DSMT4" ShapeID="_x0000_i1027" DrawAspect="Content" ObjectID="_1617628288" r:id="rId12"/>
              </w:object>
            </w:r>
          </w:p>
        </w:tc>
        <w:tc>
          <w:tcPr>
            <w:tcW w:w="6906" w:type="dxa"/>
          </w:tcPr>
          <w:p w:rsidR="00A608B6" w:rsidRDefault="00A608B6" w:rsidP="001E6CAF"/>
        </w:tc>
      </w:tr>
      <w:tr w:rsidR="00A608B6" w:rsidTr="00A92A96">
        <w:trPr>
          <w:trHeight w:val="1749"/>
        </w:trPr>
        <w:tc>
          <w:tcPr>
            <w:tcW w:w="3861" w:type="dxa"/>
          </w:tcPr>
          <w:p w:rsidR="00A608B6" w:rsidRPr="006F7E8E" w:rsidRDefault="00A608B6" w:rsidP="00A608B6">
            <w:pPr>
              <w:pStyle w:val="ListeParagraf"/>
              <w:numPr>
                <w:ilvl w:val="0"/>
                <w:numId w:val="1"/>
              </w:numPr>
              <w:spacing w:after="0" w:line="240" w:lineRule="auto"/>
              <w:rPr>
                <w:b/>
              </w:rPr>
            </w:pPr>
          </w:p>
          <w:p w:rsidR="00A608B6" w:rsidRPr="003D1082" w:rsidRDefault="00A608B6" w:rsidP="003D1082">
            <w:pPr>
              <w:rPr>
                <w:b/>
              </w:rPr>
            </w:pPr>
            <w:r w:rsidRPr="00C75221">
              <w:object w:dxaOrig="180" w:dyaOrig="279">
                <v:shape id="_x0000_i1028" type="#_x0000_t75" style="width:9pt;height:13.5pt" o:ole="">
                  <v:imagedata r:id="rId13" o:title=""/>
                </v:shape>
                <o:OLEObject Type="Embed" ProgID="Equation.DSMT4" ShapeID="_x0000_i1028" DrawAspect="Content" ObjectID="_1617628289" r:id="rId14"/>
              </w:object>
            </w:r>
            <w:r w:rsidR="00103A56" w:rsidRPr="00103A56">
              <w:rPr>
                <w:position w:val="-46"/>
              </w:rPr>
              <w:object w:dxaOrig="2420" w:dyaOrig="1040">
                <v:shape id="_x0000_i1029" type="#_x0000_t75" style="width:120.75pt;height:51.75pt" o:ole="">
                  <v:imagedata r:id="rId15" o:title=""/>
                </v:shape>
                <o:OLEObject Type="Embed" ProgID="Equation.DSMT4" ShapeID="_x0000_i1029" DrawAspect="Content" ObjectID="_1617628290" r:id="rId16"/>
              </w:object>
            </w:r>
          </w:p>
        </w:tc>
        <w:tc>
          <w:tcPr>
            <w:tcW w:w="6906" w:type="dxa"/>
          </w:tcPr>
          <w:p w:rsidR="00A608B6" w:rsidRDefault="00A608B6" w:rsidP="001E6CAF"/>
        </w:tc>
      </w:tr>
      <w:tr w:rsidR="00A608B6" w:rsidTr="00A92A96">
        <w:trPr>
          <w:trHeight w:val="1908"/>
        </w:trPr>
        <w:tc>
          <w:tcPr>
            <w:tcW w:w="3861" w:type="dxa"/>
          </w:tcPr>
          <w:p w:rsidR="00A608B6" w:rsidRPr="006F7E8E" w:rsidRDefault="00A608B6" w:rsidP="00A608B6">
            <w:pPr>
              <w:pStyle w:val="ListeParagraf"/>
              <w:numPr>
                <w:ilvl w:val="0"/>
                <w:numId w:val="1"/>
              </w:numPr>
              <w:spacing w:after="0" w:line="240" w:lineRule="auto"/>
              <w:rPr>
                <w:b/>
              </w:rPr>
            </w:pPr>
          </w:p>
          <w:p w:rsidR="00A608B6" w:rsidRPr="006F7E8E" w:rsidRDefault="00103A56" w:rsidP="001E6CAF">
            <w:pPr>
              <w:rPr>
                <w:b/>
              </w:rPr>
            </w:pPr>
            <w:r w:rsidRPr="00075390">
              <w:rPr>
                <w:position w:val="-48"/>
              </w:rPr>
              <w:object w:dxaOrig="2640" w:dyaOrig="1080">
                <v:shape id="_x0000_i1030" type="#_x0000_t75" style="width:132pt;height:54pt" o:ole="">
                  <v:imagedata r:id="rId17" o:title=""/>
                </v:shape>
                <o:OLEObject Type="Embed" ProgID="Equation.DSMT4" ShapeID="_x0000_i1030" DrawAspect="Content" ObjectID="_1617628291" r:id="rId18"/>
              </w:object>
            </w:r>
          </w:p>
        </w:tc>
        <w:tc>
          <w:tcPr>
            <w:tcW w:w="6906" w:type="dxa"/>
          </w:tcPr>
          <w:p w:rsidR="00A608B6" w:rsidRDefault="00A608B6" w:rsidP="001E6CAF"/>
        </w:tc>
      </w:tr>
    </w:tbl>
    <w:p w:rsidR="00A608B6" w:rsidRPr="00765757" w:rsidRDefault="00A608B6" w:rsidP="00A608B6">
      <w:r w:rsidRPr="00765757">
        <w:t>Adı-Soyadı:</w:t>
      </w:r>
      <w:r w:rsidRPr="00765757">
        <w:tab/>
      </w:r>
      <w:r w:rsidRPr="00765757">
        <w:tab/>
      </w:r>
      <w:r w:rsidRPr="00765757">
        <w:tab/>
      </w:r>
      <w:r w:rsidRPr="00765757">
        <w:tab/>
      </w:r>
      <w:r w:rsidRPr="00765757">
        <w:tab/>
      </w:r>
      <w:r w:rsidRPr="00765757">
        <w:tab/>
      </w:r>
      <w:r>
        <w:t xml:space="preserve">                 </w:t>
      </w:r>
      <w:r w:rsidRPr="00765757">
        <w:t>Sınıfı:</w:t>
      </w:r>
    </w:p>
    <w:p w:rsidR="00A608B6" w:rsidRDefault="00A608B6" w:rsidP="00A608B6"/>
    <w:p w:rsidR="00B01EAA" w:rsidRDefault="00B01EAA"/>
    <w:tbl>
      <w:tblPr>
        <w:tblStyle w:val="TabloKlavuzu"/>
        <w:tblpPr w:leftFromText="141" w:rightFromText="141" w:vertAnchor="text" w:horzAnchor="margin" w:tblpXSpec="center" w:tblpY="-170"/>
        <w:tblW w:w="9889" w:type="dxa"/>
        <w:tblLook w:val="04A0"/>
      </w:tblPr>
      <w:tblGrid>
        <w:gridCol w:w="4328"/>
        <w:gridCol w:w="5561"/>
      </w:tblGrid>
      <w:tr w:rsidR="005E3670" w:rsidTr="00120F23">
        <w:trPr>
          <w:trHeight w:val="2585"/>
        </w:trPr>
        <w:tc>
          <w:tcPr>
            <w:tcW w:w="4328" w:type="dxa"/>
          </w:tcPr>
          <w:p w:rsidR="005E3670" w:rsidRDefault="005E3670" w:rsidP="005E3670">
            <w:pPr>
              <w:pStyle w:val="ListeParagraf"/>
              <w:numPr>
                <w:ilvl w:val="0"/>
                <w:numId w:val="2"/>
              </w:numPr>
              <w:spacing w:after="0" w:line="240" w:lineRule="auto"/>
              <w:rPr>
                <w:b/>
              </w:rPr>
            </w:pPr>
          </w:p>
          <w:p w:rsidR="005E3670" w:rsidRPr="00910E8B" w:rsidRDefault="005E3670" w:rsidP="00120F23">
            <w:pPr>
              <w:rPr>
                <w:b/>
              </w:rPr>
            </w:pPr>
            <w:r w:rsidRPr="00075390">
              <w:rPr>
                <w:position w:val="-44"/>
              </w:rPr>
              <w:object w:dxaOrig="2439" w:dyaOrig="999">
                <v:shape id="_x0000_i1031" type="#_x0000_t75" style="width:122.25pt;height:50.25pt" o:ole="">
                  <v:imagedata r:id="rId19" o:title=""/>
                </v:shape>
                <o:OLEObject Type="Embed" ProgID="Equation.DSMT4" ShapeID="_x0000_i1031" DrawAspect="Content" ObjectID="_1617628292" r:id="rId20"/>
              </w:object>
            </w:r>
          </w:p>
        </w:tc>
        <w:tc>
          <w:tcPr>
            <w:tcW w:w="5561" w:type="dxa"/>
          </w:tcPr>
          <w:p w:rsidR="005E3670" w:rsidRDefault="005E3670" w:rsidP="00120F23"/>
        </w:tc>
      </w:tr>
      <w:tr w:rsidR="005E3670" w:rsidTr="00120F23">
        <w:trPr>
          <w:trHeight w:val="2585"/>
        </w:trPr>
        <w:tc>
          <w:tcPr>
            <w:tcW w:w="4328" w:type="dxa"/>
          </w:tcPr>
          <w:p w:rsidR="005E3670" w:rsidRDefault="005E3670" w:rsidP="005E3670">
            <w:pPr>
              <w:pStyle w:val="ListeParagraf"/>
              <w:numPr>
                <w:ilvl w:val="0"/>
                <w:numId w:val="2"/>
              </w:numPr>
              <w:spacing w:after="0" w:line="240" w:lineRule="auto"/>
              <w:rPr>
                <w:b/>
              </w:rPr>
            </w:pPr>
          </w:p>
          <w:p w:rsidR="005E3670" w:rsidRPr="00734EC8" w:rsidRDefault="005E3670" w:rsidP="00120F23">
            <w:pPr>
              <w:rPr>
                <w:b/>
              </w:rPr>
            </w:pPr>
            <w:r w:rsidRPr="00075390">
              <w:rPr>
                <w:position w:val="-44"/>
              </w:rPr>
              <w:object w:dxaOrig="2439" w:dyaOrig="999">
                <v:shape id="_x0000_i1032" type="#_x0000_t75" style="width:122.25pt;height:50.25pt" o:ole="">
                  <v:imagedata r:id="rId21" o:title=""/>
                </v:shape>
                <o:OLEObject Type="Embed" ProgID="Equation.DSMT4" ShapeID="_x0000_i1032" DrawAspect="Content" ObjectID="_1617628293" r:id="rId22"/>
              </w:object>
            </w:r>
          </w:p>
        </w:tc>
        <w:tc>
          <w:tcPr>
            <w:tcW w:w="5561" w:type="dxa"/>
          </w:tcPr>
          <w:p w:rsidR="005E3670" w:rsidRDefault="005E3670" w:rsidP="00120F23"/>
        </w:tc>
      </w:tr>
      <w:tr w:rsidR="005E3670" w:rsidTr="00120F23">
        <w:trPr>
          <w:trHeight w:val="2441"/>
        </w:trPr>
        <w:tc>
          <w:tcPr>
            <w:tcW w:w="4328" w:type="dxa"/>
          </w:tcPr>
          <w:p w:rsidR="005E3670" w:rsidRDefault="005E3670" w:rsidP="005E3670">
            <w:pPr>
              <w:pStyle w:val="ListeParagraf"/>
              <w:numPr>
                <w:ilvl w:val="0"/>
                <w:numId w:val="2"/>
              </w:numPr>
              <w:spacing w:after="0" w:line="240" w:lineRule="auto"/>
              <w:rPr>
                <w:b/>
              </w:rPr>
            </w:pPr>
          </w:p>
          <w:p w:rsidR="005E3670" w:rsidRPr="00DE00B1" w:rsidRDefault="005E3670" w:rsidP="00120F23">
            <w:pPr>
              <w:rPr>
                <w:b/>
              </w:rPr>
            </w:pPr>
            <w:r w:rsidRPr="00075390">
              <w:rPr>
                <w:position w:val="-50"/>
              </w:rPr>
              <w:object w:dxaOrig="2640" w:dyaOrig="1100">
                <v:shape id="_x0000_i1033" type="#_x0000_t75" style="width:132pt;height:54.75pt" o:ole="">
                  <v:imagedata r:id="rId23" o:title=""/>
                </v:shape>
                <o:OLEObject Type="Embed" ProgID="Equation.DSMT4" ShapeID="_x0000_i1033" DrawAspect="Content" ObjectID="_1617628294" r:id="rId24"/>
              </w:object>
            </w:r>
          </w:p>
        </w:tc>
        <w:tc>
          <w:tcPr>
            <w:tcW w:w="5561" w:type="dxa"/>
          </w:tcPr>
          <w:p w:rsidR="005E3670" w:rsidRDefault="005E3670" w:rsidP="00120F23"/>
        </w:tc>
      </w:tr>
      <w:tr w:rsidR="005E3670" w:rsidTr="00120F23">
        <w:trPr>
          <w:trHeight w:val="2585"/>
        </w:trPr>
        <w:tc>
          <w:tcPr>
            <w:tcW w:w="4328" w:type="dxa"/>
          </w:tcPr>
          <w:p w:rsidR="005E3670" w:rsidRDefault="005E3670" w:rsidP="005E3670">
            <w:pPr>
              <w:pStyle w:val="ListeParagraf"/>
              <w:numPr>
                <w:ilvl w:val="0"/>
                <w:numId w:val="2"/>
              </w:numPr>
              <w:spacing w:after="0" w:line="240" w:lineRule="auto"/>
              <w:rPr>
                <w:b/>
              </w:rPr>
            </w:pPr>
          </w:p>
          <w:p w:rsidR="005E3670" w:rsidRPr="00C16700" w:rsidRDefault="005E3670" w:rsidP="00120F23">
            <w:pPr>
              <w:rPr>
                <w:b/>
              </w:rPr>
            </w:pPr>
            <w:r w:rsidRPr="00075390">
              <w:rPr>
                <w:position w:val="-66"/>
              </w:rPr>
              <w:object w:dxaOrig="2640" w:dyaOrig="1440">
                <v:shape id="_x0000_i1034" type="#_x0000_t75" style="width:132pt;height:1in" o:ole="">
                  <v:imagedata r:id="rId25" o:title=""/>
                </v:shape>
                <o:OLEObject Type="Embed" ProgID="Equation.DSMT4" ShapeID="_x0000_i1034" DrawAspect="Content" ObjectID="_1617628295" r:id="rId26"/>
              </w:object>
            </w:r>
          </w:p>
        </w:tc>
        <w:tc>
          <w:tcPr>
            <w:tcW w:w="5561" w:type="dxa"/>
          </w:tcPr>
          <w:p w:rsidR="005E3670" w:rsidRDefault="005E3670" w:rsidP="00120F23"/>
        </w:tc>
      </w:tr>
      <w:tr w:rsidR="005E3670" w:rsidTr="00120F23">
        <w:trPr>
          <w:trHeight w:val="2585"/>
        </w:trPr>
        <w:tc>
          <w:tcPr>
            <w:tcW w:w="4328" w:type="dxa"/>
          </w:tcPr>
          <w:p w:rsidR="005E3670" w:rsidRDefault="005E3670" w:rsidP="005E3670">
            <w:pPr>
              <w:pStyle w:val="ListeParagraf"/>
              <w:numPr>
                <w:ilvl w:val="0"/>
                <w:numId w:val="2"/>
              </w:numPr>
              <w:spacing w:after="0" w:line="240" w:lineRule="auto"/>
              <w:rPr>
                <w:b/>
              </w:rPr>
            </w:pPr>
          </w:p>
          <w:p w:rsidR="005E3670" w:rsidRPr="008F0B61" w:rsidRDefault="005E3670" w:rsidP="00120F23">
            <w:pPr>
              <w:rPr>
                <w:b/>
              </w:rPr>
            </w:pPr>
            <w:r w:rsidRPr="00075390">
              <w:rPr>
                <w:position w:val="-50"/>
              </w:rPr>
              <w:object w:dxaOrig="2620" w:dyaOrig="1100">
                <v:shape id="_x0000_i1035" type="#_x0000_t75" style="width:131.25pt;height:54.75pt" o:ole="">
                  <v:imagedata r:id="rId27" o:title=""/>
                </v:shape>
                <o:OLEObject Type="Embed" ProgID="Equation.DSMT4" ShapeID="_x0000_i1035" DrawAspect="Content" ObjectID="_1617628296" r:id="rId28"/>
              </w:object>
            </w:r>
          </w:p>
        </w:tc>
        <w:tc>
          <w:tcPr>
            <w:tcW w:w="5561" w:type="dxa"/>
          </w:tcPr>
          <w:p w:rsidR="005E3670" w:rsidRPr="00BC4FBA" w:rsidRDefault="00BC4FBA" w:rsidP="00120F23">
            <w:pPr>
              <w:rPr>
                <w:color w:val="FFFFFF" w:themeColor="background1"/>
              </w:rPr>
            </w:pPr>
            <w:hyperlink r:id="rId29" w:history="1">
              <w:r w:rsidRPr="00BC4FBA">
                <w:rPr>
                  <w:rStyle w:val="Kpr"/>
                  <w:rFonts w:ascii="Verdana" w:eastAsia="Times New Roman" w:hAnsi="Verdana" w:cs="Times New Roman"/>
                  <w:color w:val="FFFFFF" w:themeColor="background1"/>
                  <w:sz w:val="24"/>
                  <w:szCs w:val="24"/>
                  <w:lang w:eastAsia="tr-TR"/>
                </w:rPr>
                <w:t>https://www.sorubak.com</w:t>
              </w:r>
            </w:hyperlink>
            <w:r w:rsidRPr="00BC4FBA">
              <w:rPr>
                <w:rFonts w:ascii="Verdana" w:eastAsia="Times New Roman" w:hAnsi="Verdana" w:cs="Times New Roman"/>
                <w:color w:val="FFFFFF" w:themeColor="background1"/>
                <w:sz w:val="24"/>
                <w:szCs w:val="24"/>
                <w:lang w:eastAsia="tr-TR"/>
              </w:rPr>
              <w:t xml:space="preserve"> </w:t>
            </w:r>
          </w:p>
        </w:tc>
      </w:tr>
    </w:tbl>
    <w:p w:rsidR="005E3670" w:rsidRDefault="005E3670" w:rsidP="005E3670">
      <w:bookmarkStart w:id="0" w:name="_GoBack"/>
      <w:bookmarkEnd w:id="0"/>
    </w:p>
    <w:sectPr w:rsidR="005E3670" w:rsidSect="005E3670">
      <w:headerReference w:type="default" r:id="rId3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7AF0" w:rsidRDefault="008E7AF0" w:rsidP="00A608B6">
      <w:pPr>
        <w:spacing w:after="0" w:line="240" w:lineRule="auto"/>
      </w:pPr>
      <w:r>
        <w:separator/>
      </w:r>
    </w:p>
  </w:endnote>
  <w:endnote w:type="continuationSeparator" w:id="0">
    <w:p w:rsidR="008E7AF0" w:rsidRDefault="008E7AF0" w:rsidP="00A608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7AF0" w:rsidRDefault="008E7AF0" w:rsidP="00A608B6">
      <w:pPr>
        <w:spacing w:after="0" w:line="240" w:lineRule="auto"/>
      </w:pPr>
      <w:r>
        <w:separator/>
      </w:r>
    </w:p>
  </w:footnote>
  <w:footnote w:type="continuationSeparator" w:id="0">
    <w:p w:rsidR="008E7AF0" w:rsidRDefault="008E7AF0" w:rsidP="00A608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Verdana" w:eastAsia="Times New Roman" w:hAnsi="Verdana" w:cs="Times New Roman"/>
        <w:sz w:val="24"/>
        <w:szCs w:val="24"/>
        <w:lang w:eastAsia="tr-TR"/>
      </w:rPr>
      <w:alias w:val="Başlık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765757" w:rsidRDefault="00BC4FBA" w:rsidP="00644263">
        <w:pPr>
          <w:pStyle w:val="stbilgi"/>
          <w:pBdr>
            <w:bottom w:val="thickThinSmallGap" w:sz="24" w:space="1" w:color="823B0B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BC4FBA">
          <w:rPr>
            <w:rFonts w:ascii="Verdana" w:eastAsia="Times New Roman" w:hAnsi="Verdana" w:cs="Times New Roman"/>
            <w:sz w:val="24"/>
            <w:szCs w:val="24"/>
            <w:lang w:eastAsia="tr-TR"/>
          </w:rPr>
          <w:t>https://www.sorubak.com</w:t>
        </w:r>
      </w:p>
    </w:sdtContent>
  </w:sdt>
  <w:p w:rsidR="00765757" w:rsidRDefault="008E7AF0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BB5FA8"/>
    <w:multiLevelType w:val="hybridMultilevel"/>
    <w:tmpl w:val="19A67096"/>
    <w:lvl w:ilvl="0" w:tplc="041F0011">
      <w:start w:val="1"/>
      <w:numFmt w:val="decimal"/>
      <w:lvlText w:val="%1)"/>
      <w:lvlJc w:val="left"/>
      <w:pPr>
        <w:ind w:left="1080" w:hanging="360"/>
      </w:p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E937A0E"/>
    <w:multiLevelType w:val="hybridMultilevel"/>
    <w:tmpl w:val="91502D44"/>
    <w:lvl w:ilvl="0" w:tplc="041F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08B6"/>
    <w:rsid w:val="000D4C07"/>
    <w:rsid w:val="000D4C45"/>
    <w:rsid w:val="000E6B61"/>
    <w:rsid w:val="00103A56"/>
    <w:rsid w:val="001327C4"/>
    <w:rsid w:val="00173609"/>
    <w:rsid w:val="001C5549"/>
    <w:rsid w:val="00203650"/>
    <w:rsid w:val="0026190B"/>
    <w:rsid w:val="00276A60"/>
    <w:rsid w:val="002C608B"/>
    <w:rsid w:val="00331AF4"/>
    <w:rsid w:val="003C56CC"/>
    <w:rsid w:val="003D1082"/>
    <w:rsid w:val="00421149"/>
    <w:rsid w:val="004607C7"/>
    <w:rsid w:val="00460BE7"/>
    <w:rsid w:val="0048117E"/>
    <w:rsid w:val="004A5693"/>
    <w:rsid w:val="004B02D2"/>
    <w:rsid w:val="004D2CE3"/>
    <w:rsid w:val="0052593C"/>
    <w:rsid w:val="005369CC"/>
    <w:rsid w:val="00545B52"/>
    <w:rsid w:val="00594400"/>
    <w:rsid w:val="005B393A"/>
    <w:rsid w:val="005E3670"/>
    <w:rsid w:val="00782746"/>
    <w:rsid w:val="00800159"/>
    <w:rsid w:val="0085024D"/>
    <w:rsid w:val="008774C3"/>
    <w:rsid w:val="008856EA"/>
    <w:rsid w:val="008E7AF0"/>
    <w:rsid w:val="00911123"/>
    <w:rsid w:val="00912F5B"/>
    <w:rsid w:val="009303C4"/>
    <w:rsid w:val="0098286C"/>
    <w:rsid w:val="00A608B6"/>
    <w:rsid w:val="00A92A96"/>
    <w:rsid w:val="00AF6D63"/>
    <w:rsid w:val="00B01EAA"/>
    <w:rsid w:val="00B44065"/>
    <w:rsid w:val="00B94FD3"/>
    <w:rsid w:val="00BC4FBA"/>
    <w:rsid w:val="00BF6C90"/>
    <w:rsid w:val="00C60BD8"/>
    <w:rsid w:val="00C63E34"/>
    <w:rsid w:val="00CC2CEE"/>
    <w:rsid w:val="00D24857"/>
    <w:rsid w:val="00E571D4"/>
    <w:rsid w:val="00ED0E3D"/>
    <w:rsid w:val="00F224C2"/>
    <w:rsid w:val="00FE64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8B6"/>
    <w:pPr>
      <w:spacing w:after="200" w:line="276" w:lineRule="auto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A608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tbilgi">
    <w:name w:val="header"/>
    <w:basedOn w:val="Normal"/>
    <w:link w:val="stbilgiChar"/>
    <w:uiPriority w:val="99"/>
    <w:unhideWhenUsed/>
    <w:rsid w:val="00A608B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608B6"/>
  </w:style>
  <w:style w:type="paragraph" w:styleId="ListeParagraf">
    <w:name w:val="List Paragraph"/>
    <w:basedOn w:val="Normal"/>
    <w:uiPriority w:val="34"/>
    <w:qFormat/>
    <w:rsid w:val="00A608B6"/>
    <w:pPr>
      <w:ind w:left="720"/>
      <w:contextualSpacing/>
    </w:pPr>
  </w:style>
  <w:style w:type="paragraph" w:styleId="Altbilgi">
    <w:name w:val="footer"/>
    <w:basedOn w:val="Normal"/>
    <w:link w:val="AltbilgiChar"/>
    <w:uiPriority w:val="99"/>
    <w:unhideWhenUsed/>
    <w:rsid w:val="00A608B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608B6"/>
  </w:style>
  <w:style w:type="paragraph" w:styleId="BalonMetni">
    <w:name w:val="Balloon Text"/>
    <w:basedOn w:val="Normal"/>
    <w:link w:val="BalonMetniChar"/>
    <w:uiPriority w:val="99"/>
    <w:semiHidden/>
    <w:unhideWhenUsed/>
    <w:rsid w:val="008856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856EA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D24857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8B6"/>
    <w:pPr>
      <w:spacing w:after="200" w:line="276" w:lineRule="auto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A608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A608B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608B6"/>
  </w:style>
  <w:style w:type="paragraph" w:styleId="ListeParagraf">
    <w:name w:val="List Paragraph"/>
    <w:basedOn w:val="Normal"/>
    <w:uiPriority w:val="34"/>
    <w:qFormat/>
    <w:rsid w:val="00A608B6"/>
    <w:pPr>
      <w:ind w:left="720"/>
      <w:contextualSpacing/>
    </w:pPr>
  </w:style>
  <w:style w:type="paragraph" w:styleId="Altbilgi">
    <w:name w:val="footer"/>
    <w:basedOn w:val="Normal"/>
    <w:link w:val="AltbilgiChar"/>
    <w:uiPriority w:val="99"/>
    <w:unhideWhenUsed/>
    <w:rsid w:val="00A608B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608B6"/>
  </w:style>
  <w:style w:type="paragraph" w:styleId="BalonMetni">
    <w:name w:val="Balloon Text"/>
    <w:basedOn w:val="Normal"/>
    <w:link w:val="BalonMetniChar"/>
    <w:uiPriority w:val="99"/>
    <w:semiHidden/>
    <w:unhideWhenUsed/>
    <w:rsid w:val="008856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856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yperlink" Target="https://www.sorubak.com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5</Words>
  <Characters>371</Characters>
  <DocSecurity>0</DocSecurity>
  <Lines>3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2015-2016 EĞİTİM-ÖĞRETİM YILI                                                   ŞAMBAYAT ÇOK PROGRAMLI ANADOLU LİSESİ                                                12.SINIF MATEMATİK DERSİ 1.DÖNEM 2.YAZILI SINAVI</vt:lpstr>
    </vt:vector>
  </TitlesOfParts>
  <Manager>https://www.sorubak.com</Manager>
  <Company/>
  <LinksUpToDate>false</LinksUpToDate>
  <CharactersWithSpaces>4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dcterms:created xsi:type="dcterms:W3CDTF">2017-04-20T15:05:00Z</dcterms:created>
  <dcterms:modified xsi:type="dcterms:W3CDTF">2019-04-24T13:25:00Z</dcterms:modified>
  <cp:category>https://www.sorubak.com</cp:category>
</cp:coreProperties>
</file>